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306" r:id="rId2"/>
    <p:sldId id="319" r:id="rId3"/>
    <p:sldId id="320" r:id="rId4"/>
    <p:sldId id="308" r:id="rId5"/>
    <p:sldId id="298" r:id="rId6"/>
    <p:sldId id="342" r:id="rId7"/>
    <p:sldId id="289" r:id="rId8"/>
    <p:sldId id="302" r:id="rId9"/>
    <p:sldId id="266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064" y="-200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56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334115" y="6553200"/>
            <a:ext cx="1809885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34116" y="6553200"/>
            <a:ext cx="180988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98211" y="6553200"/>
            <a:ext cx="17457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11899" y="6553200"/>
            <a:ext cx="163210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9600" b="1" dirty="0" smtClean="0">
                <a:latin typeface="Comic Sans MS"/>
                <a:cs typeface="Comic Sans MS"/>
              </a:rPr>
              <a:t>PROOFS, I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1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1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1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1" y="6545263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87251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5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87251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2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87252" y="6553200"/>
            <a:ext cx="1656749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50</TotalTime>
  <Words>328</Words>
  <Application>Microsoft Macintosh PowerPoint</Application>
  <PresentationFormat>On-screen Show (4:3)</PresentationFormat>
  <Paragraphs>65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Equation</vt:lpstr>
      <vt:lpstr>Mathematics for Computer Science 6.042J/18.062J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98</cp:revision>
  <cp:lastPrinted>2015-09-10T06:00:49Z</cp:lastPrinted>
  <dcterms:created xsi:type="dcterms:W3CDTF">2011-02-02T02:45:17Z</dcterms:created>
  <dcterms:modified xsi:type="dcterms:W3CDTF">2015-09-10T06:01:01Z</dcterms:modified>
</cp:coreProperties>
</file>